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avi" ContentType="video/x-msvide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72" r:id="rId3"/>
    <p:sldId id="271" r:id="rId4"/>
    <p:sldId id="257" r:id="rId5"/>
    <p:sldId id="274" r:id="rId6"/>
    <p:sldId id="258" r:id="rId7"/>
    <p:sldId id="275" r:id="rId8"/>
    <p:sldId id="260" r:id="rId9"/>
    <p:sldId id="276" r:id="rId10"/>
    <p:sldId id="265" r:id="rId11"/>
    <p:sldId id="259" r:id="rId12"/>
    <p:sldId id="264" r:id="rId13"/>
    <p:sldId id="277" r:id="rId14"/>
    <p:sldId id="262" r:id="rId15"/>
    <p:sldId id="270" r:id="rId16"/>
    <p:sldId id="266" r:id="rId17"/>
    <p:sldId id="269" r:id="rId18"/>
    <p:sldId id="268" r:id="rId19"/>
    <p:sldId id="282" r:id="rId20"/>
    <p:sldId id="278" r:id="rId21"/>
    <p:sldId id="263" r:id="rId22"/>
    <p:sldId id="285" r:id="rId23"/>
    <p:sldId id="284" r:id="rId24"/>
    <p:sldId id="279" r:id="rId25"/>
    <p:sldId id="286" r:id="rId26"/>
    <p:sldId id="287" r:id="rId27"/>
    <p:sldId id="281" r:id="rId28"/>
    <p:sldId id="283" r:id="rId29"/>
    <p:sldId id="288" r:id="rId30"/>
    <p:sldId id="289" r:id="rId31"/>
    <p:sldId id="290" r:id="rId32"/>
    <p:sldId id="295" r:id="rId33"/>
    <p:sldId id="292" r:id="rId34"/>
    <p:sldId id="293" r:id="rId35"/>
    <p:sldId id="294" r:id="rId36"/>
    <p:sldId id="261" r:id="rId3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95" autoAdjust="0"/>
  </p:normalViewPr>
  <p:slideViewPr>
    <p:cSldViewPr snapToGrid="0">
      <p:cViewPr varScale="1">
        <p:scale>
          <a:sx n="90" d="100"/>
          <a:sy n="90" d="100"/>
        </p:scale>
        <p:origin x="39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D82ADE-99F4-40BF-BCDE-92B8F840B759}" type="datetimeFigureOut">
              <a:rPr lang="fr-FR" smtClean="0"/>
              <a:t>02/01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B3E09-AE6A-4C90-BE10-C1E091B5E9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0783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9454C-D1A1-4D29-BCDC-CFDCDEFCE7B1}" type="datetime1">
              <a:rPr lang="fr-FR" smtClean="0"/>
              <a:t>02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56064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46C1D-E44E-44B0-9107-AEF1C816CD17}" type="datetime1">
              <a:rPr lang="fr-FR" smtClean="0"/>
              <a:t>02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3327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8566-BFC8-4A65-B480-51022E997DED}" type="datetime1">
              <a:rPr lang="fr-FR" smtClean="0"/>
              <a:t>02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80956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805C2-3311-4545-A916-DBD23A30DE66}" type="datetime1">
              <a:rPr lang="fr-FR" smtClean="0"/>
              <a:t>02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35007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F8A62-2379-486C-ADA2-3B3605432504}" type="datetime1">
              <a:rPr lang="fr-FR" smtClean="0"/>
              <a:t>02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9681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CDC25-670F-4EDF-A539-DBD6A1199CAE}" type="datetime1">
              <a:rPr lang="fr-FR" smtClean="0"/>
              <a:t>02/01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5717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21D89-795B-4C0B-B658-4C149C933F72}" type="datetime1">
              <a:rPr lang="fr-FR" smtClean="0"/>
              <a:t>02/01/2024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620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5294E-468F-4708-9D97-3D3E6E9D79E6}" type="datetime1">
              <a:rPr lang="fr-FR" smtClean="0"/>
              <a:t>02/01/202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584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EC76C-CF4D-46D0-B1F1-6420DD7ED205}" type="datetime1">
              <a:rPr lang="fr-FR" smtClean="0"/>
              <a:t>02/01/2024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2351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55C72-67DC-4D5D-A309-337C49F467DA}" type="datetime1">
              <a:rPr lang="fr-FR" smtClean="0"/>
              <a:t>02/01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1850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F1D274-FAA5-425A-9A9B-DC146E23D416}" type="datetime1">
              <a:rPr lang="fr-FR" smtClean="0"/>
              <a:t>02/01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9722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317E4-438E-45E4-B9F6-609609A2F8E0}" type="datetime1">
              <a:rPr lang="fr-FR" smtClean="0"/>
              <a:t>02/01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48081C-EB35-43B7-804F-DD335AC4484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4575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8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</a:t>
            </a:fld>
            <a:endParaRPr lang="fr-FR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9106952" y="6417847"/>
            <a:ext cx="2324100" cy="426622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1565105" y="186796"/>
            <a:ext cx="9144000" cy="121255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fr-FR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160850" y="1656566"/>
            <a:ext cx="7952509" cy="48320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maire</a:t>
            </a:r>
          </a:p>
          <a:p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342900" indent="-342900">
              <a:buFont typeface="+mj-lt"/>
              <a:buAutoNum type="arabicPeriod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menaces</a:t>
            </a:r>
          </a:p>
          <a:p>
            <a:pPr marL="342900" indent="-342900">
              <a:buFont typeface="+mj-lt"/>
              <a:buAutoNum type="arabicPeriod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types d’agressions (&amp; sous-marine);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	3.1) Les éclats primaires &amp; secondaires ;</a:t>
            </a:r>
          </a:p>
          <a:p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	3.2) le souffle externe classique ;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	3.3) le souffle interne ;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	3.4) le souffle nucléaire – pont, hangar ;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3.5) le couplage souffle-éclats ;</a:t>
            </a:r>
          </a:p>
          <a:p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3,6) la détonation sous-marine vue du bateau ;</a:t>
            </a:r>
          </a:p>
          <a:p>
            <a:pPr marL="342900" indent="-342900">
              <a:buAutoNum type="arabicPeriod" startAt="4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incendie ;</a:t>
            </a:r>
          </a:p>
          <a:p>
            <a:pPr marL="342900" indent="-342900">
              <a:buAutoNum type="arabicPeriod" startAt="4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hoc 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nse et la perte des systèmes électriques et électroniques ;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 startAt="4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stabilité du bateau avec voie 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’eau ;</a:t>
            </a:r>
          </a:p>
          <a:p>
            <a:pPr marL="342900" indent="-342900">
              <a:buAutoNum type="arabicPeriod" startAt="4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signatures chimiques, magnétique, thermique, acoustique &amp; électromagnétique ;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rabicPeriod" startAt="4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résultats des simulations : interprétation ;</a:t>
            </a:r>
          </a:p>
          <a:p>
            <a:pPr marL="342900" indent="-342900">
              <a:buAutoNum type="arabicPeriod" startAt="4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ications sur la conception, les modifications dans la vie du bateau ;</a:t>
            </a:r>
          </a:p>
          <a:p>
            <a:pPr marL="342900" indent="-342900">
              <a:buAutoNum type="arabicPeriod" startAt="4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ovation :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uveau concept de torpille ;</a:t>
            </a:r>
          </a:p>
          <a:p>
            <a:pPr marL="342900" indent="-342900">
              <a:buAutoNum type="arabicPeriod" startAt="4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. </a:t>
            </a:r>
          </a:p>
        </p:txBody>
      </p:sp>
    </p:spTree>
    <p:extLst>
      <p:ext uri="{BB962C8B-B14F-4D97-AF65-F5344CB8AC3E}">
        <p14:creationId xmlns:p14="http://schemas.microsoft.com/office/powerpoint/2010/main" val="360466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7763164" y="6356349"/>
            <a:ext cx="41148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0</a:t>
            </a:fld>
            <a:endParaRPr lang="fr-FR" dirty="0"/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1518816" y="23161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578763" y="1671782"/>
            <a:ext cx="16674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éclats</a:t>
            </a:r>
            <a:endParaRPr lang="fr-FR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91182" y="2509181"/>
            <a:ext cx="89017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niveau de l’agression  =&gt; obtention de leurs </a:t>
            </a:r>
            <a:r>
              <a:rPr lang="fr-FR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actéristiques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caniques et thermiques</a:t>
            </a:r>
          </a:p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=&gt; type des munitions embarquées</a:t>
            </a:r>
          </a:p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=&gt; caractéristiques des structures du navire </a:t>
            </a:r>
          </a:p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(épaisseurs, type du blindage, …)</a:t>
            </a:r>
          </a:p>
          <a:p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actéristiques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type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 munitions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des ennemis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29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éclats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>
          <a:xfrm>
            <a:off x="8641083" y="6477644"/>
            <a:ext cx="31496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1</a:t>
            </a:fld>
            <a:endParaRPr lang="fr-FR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26" y="3721100"/>
            <a:ext cx="1752459" cy="2343824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240526" y="6153824"/>
            <a:ext cx="3264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ons de sécurité : allongé ou debout ?</a:t>
            </a:r>
          </a:p>
          <a:p>
            <a:pPr algn="ctr"/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Létalité -</a:t>
            </a:r>
            <a:endParaRPr lang="fr-FR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992985" y="4154348"/>
            <a:ext cx="2113079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ffle </a:t>
            </a:r>
          </a:p>
          <a:p>
            <a:endParaRPr lang="fr-F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clats</a:t>
            </a:r>
          </a:p>
          <a:p>
            <a:endParaRPr lang="fr-F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cs via les structures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4686" y="3960288"/>
            <a:ext cx="3229113" cy="2104636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7950624" y="6176217"/>
            <a:ext cx="3403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0 kg de TNT → brèche de 9 m de diamètre</a:t>
            </a:r>
            <a:endParaRPr lang="fr-FR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2493" y="3722548"/>
            <a:ext cx="2872970" cy="2495379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4880821" y="6231135"/>
            <a:ext cx="1663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jets de fragments</a:t>
            </a:r>
            <a:endParaRPr lang="fr-FR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9145" y="1351220"/>
            <a:ext cx="302037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</a:p>
          <a:p>
            <a:pPr algn="ctr"/>
            <a:endParaRPr lang="fr-FR" sz="16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tes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e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ères de rup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èles analytiq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des (expérience importante)</a:t>
            </a:r>
            <a:endParaRPr lang="fr-FR" dirty="0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572" y="1168973"/>
            <a:ext cx="4281398" cy="2466566"/>
          </a:xfrm>
          <a:prstGeom prst="rect">
            <a:avLst/>
          </a:prstGeom>
        </p:spPr>
      </p:pic>
      <p:sp>
        <p:nvSpPr>
          <p:cNvPr id="17" name="Flèche droite 16"/>
          <p:cNvSpPr/>
          <p:nvPr/>
        </p:nvSpPr>
        <p:spPr>
          <a:xfrm>
            <a:off x="2267785" y="2065747"/>
            <a:ext cx="698048" cy="420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7040" y="1111674"/>
            <a:ext cx="3406759" cy="2579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90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216" y="1724935"/>
            <a:ext cx="3855532" cy="3176570"/>
          </a:xfrm>
          <a:prstGeom prst="rect">
            <a:avLst/>
          </a:prstGeo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9217294" y="6474835"/>
            <a:ext cx="2275991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2</a:t>
            </a:fld>
            <a:endParaRPr lang="fr-FR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701" y="5660089"/>
            <a:ext cx="4603119" cy="112218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339" y="2650210"/>
            <a:ext cx="5357863" cy="370614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64" y="1684830"/>
            <a:ext cx="2448200" cy="3256780"/>
          </a:xfrm>
          <a:prstGeom prst="rect">
            <a:avLst/>
          </a:prstGeom>
        </p:spPr>
      </p:pic>
      <p:sp>
        <p:nvSpPr>
          <p:cNvPr id="11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éclats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97701" y="5000960"/>
            <a:ext cx="35613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age avec des détonations retardées</a:t>
            </a:r>
          </a:p>
          <a:p>
            <a:pPr algn="ctr"/>
            <a:r>
              <a:rPr lang="fr-F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low cook off – fragments chauds)</a:t>
            </a:r>
            <a:endParaRPr lang="fr-FR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8364887" y="2036970"/>
            <a:ext cx="2640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is analytiques de THOR</a:t>
            </a:r>
          </a:p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énétrations)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513772" y="1275393"/>
            <a:ext cx="5564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 numérique (LS-DYNA) – 8 Kg de PBXN - 109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692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3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83543" y="2962323"/>
            <a:ext cx="164333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souffle</a:t>
            </a:r>
            <a:endParaRPr lang="fr-FR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177581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8335109" y="6412449"/>
            <a:ext cx="2647686" cy="365125"/>
          </a:xfrm>
        </p:spPr>
        <p:txBody>
          <a:bodyPr/>
          <a:lstStyle/>
          <a:p>
            <a:r>
              <a:rPr lang="fr-FR" dirty="0" smtClean="0"/>
              <a:t>Non Protégé - C Montfort &amp;  F Pélestor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4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souffle externe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795" y="3868374"/>
            <a:ext cx="4496496" cy="2296375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610795" y="6303248"/>
            <a:ext cx="40238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d’un choc due à une explosion avec le sol</a:t>
            </a:r>
            <a:endParaRPr lang="fr-FR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260834" y="5872361"/>
            <a:ext cx="5622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</a:t>
            </a:r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érents régimes de 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éflexions</a:t>
            </a:r>
          </a:p>
          <a:p>
            <a:pPr algn="ctr"/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Ben-Dor. Shock wave reflection phenomena, volume 2. Springer, </a:t>
            </a:r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7)</a:t>
            </a:r>
            <a:endParaRPr lang="fr-FR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8116" y="1784306"/>
            <a:ext cx="5449060" cy="4029637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104" y="1571401"/>
            <a:ext cx="4991797" cy="2495898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1648716" y="2073556"/>
            <a:ext cx="28586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étonation aérienne</a:t>
            </a:r>
          </a:p>
          <a:p>
            <a:r>
              <a:rPr lang="en-US" sz="1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leine, E. Timofeev, and K. Takayama</a:t>
            </a:r>
            <a:r>
              <a:rPr lang="en-US" sz="1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ck Waves, 14(5) :343–357, 2005</a:t>
            </a:r>
            <a:endParaRPr lang="fr-FR" sz="1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930415" y="994250"/>
            <a:ext cx="487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ffle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onde de choc suivi d’un mouvement d’air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18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7805057" y="6492875"/>
            <a:ext cx="41148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5</a:t>
            </a:fld>
            <a:endParaRPr lang="fr-FR"/>
          </a:p>
        </p:txBody>
      </p:sp>
      <p:pic>
        <p:nvPicPr>
          <p:cNvPr id="6" name="souffle_autour_d_un_bateau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07771" y="617296"/>
            <a:ext cx="6934200" cy="5745251"/>
          </a:xfrm>
          <a:prstGeom prst="rect">
            <a:avLst/>
          </a:prstGeom>
        </p:spPr>
      </p:pic>
      <p:sp>
        <p:nvSpPr>
          <p:cNvPr id="7" name="Sous-titre 2"/>
          <p:cNvSpPr txBox="1">
            <a:spLocks/>
          </p:cNvSpPr>
          <p:nvPr/>
        </p:nvSpPr>
        <p:spPr>
          <a:xfrm>
            <a:off x="1518815" y="257355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</a:p>
          <a:p>
            <a:pPr marL="0" indent="0" algn="ctr">
              <a:buNone/>
            </a:pPr>
            <a:r>
              <a:rPr lang="fr-FR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fr-FR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ple de souffle Nucléaire </a:t>
            </a:r>
            <a:r>
              <a:rPr lang="fr-FR" sz="24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érien</a:t>
            </a:r>
            <a:endParaRPr lang="fr-FR" sz="24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03766" y="3580371"/>
            <a:ext cx="2230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numérique</a:t>
            </a:r>
          </a:p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tran 90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19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8283763" y="6385829"/>
            <a:ext cx="2677886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6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souffle externe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334976" y="2025915"/>
            <a:ext cx="20072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base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le choc droit</a:t>
            </a:r>
            <a:endParaRPr lang="fr-FR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721" y="2761918"/>
            <a:ext cx="4762888" cy="1694017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2000" y="5214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 flipV="1">
            <a:off x="1705446" y="5419484"/>
            <a:ext cx="103014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1520"/>
              </p:ext>
            </p:extLst>
          </p:nvPr>
        </p:nvGraphicFramePr>
        <p:xfrm>
          <a:off x="296981" y="5587281"/>
          <a:ext cx="2519864" cy="74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" name="Equation" r:id="rId4" imgW="1396394" imgH="406224" progId="Equation.DSMT4">
                  <p:embed/>
                </p:oleObj>
              </mc:Choice>
              <mc:Fallback>
                <p:oleObj name="Equation" r:id="rId4" imgW="1396394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81" y="5587281"/>
                        <a:ext cx="2519864" cy="740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56303"/>
              </p:ext>
            </p:extLst>
          </p:nvPr>
        </p:nvGraphicFramePr>
        <p:xfrm>
          <a:off x="277459" y="4572947"/>
          <a:ext cx="2457314" cy="66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6" imgW="1523339" imgH="406224" progId="Equation.DSMT4">
                  <p:embed/>
                </p:oleObj>
              </mc:Choice>
              <mc:Fallback>
                <p:oleObj name="Equation" r:id="rId6" imgW="1523339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59" y="4572947"/>
                        <a:ext cx="2457314" cy="664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 flipV="1">
            <a:off x="7571503" y="4914812"/>
            <a:ext cx="7405923" cy="7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03168"/>
              </p:ext>
            </p:extLst>
          </p:nvPr>
        </p:nvGraphicFramePr>
        <p:xfrm>
          <a:off x="3249982" y="4991090"/>
          <a:ext cx="2130001" cy="85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8" imgW="1015559" imgH="406224" progId="Equation.DSMT4">
                  <p:embed/>
                </p:oleObj>
              </mc:Choice>
              <mc:Fallback>
                <p:oleObj name="Equation" r:id="rId8" imgW="1015559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982" y="4991090"/>
                        <a:ext cx="2130001" cy="85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82137"/>
              </p:ext>
            </p:extLst>
          </p:nvPr>
        </p:nvGraphicFramePr>
        <p:xfrm>
          <a:off x="6032809" y="2614624"/>
          <a:ext cx="7571679" cy="258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10" imgW="5486400" imgH="1854000" progId="Equation.DSMT4">
                  <p:embed/>
                </p:oleObj>
              </mc:Choice>
              <mc:Fallback>
                <p:oleObj name="Equation" r:id="rId10" imgW="5486400" imgH="1854000" progId="Equation.DSMT4">
                  <p:embed/>
                  <p:pic>
                    <p:nvPicPr>
                      <p:cNvPr id="11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809" y="2614624"/>
                        <a:ext cx="7571679" cy="2586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droite à entaille 19"/>
          <p:cNvSpPr/>
          <p:nvPr/>
        </p:nvSpPr>
        <p:spPr>
          <a:xfrm>
            <a:off x="4648723" y="3615838"/>
            <a:ext cx="978408" cy="48463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7000837" y="1816568"/>
            <a:ext cx="3704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d’état, conservation de la masse, </a:t>
            </a:r>
          </a:p>
          <a:p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l’impulsion et de l’énergie</a:t>
            </a:r>
            <a:endParaRPr lang="fr-FR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078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8283763" y="6385829"/>
            <a:ext cx="2677886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7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souffle externe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47" t="2629" r="2112" b="14786"/>
          <a:stretch/>
        </p:blipFill>
        <p:spPr>
          <a:xfrm>
            <a:off x="7072076" y="992940"/>
            <a:ext cx="4830075" cy="4585175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2000" y="5214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 flipV="1">
            <a:off x="1705446" y="5419484"/>
            <a:ext cx="103014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 flipV="1">
            <a:off x="7571503" y="4914812"/>
            <a:ext cx="7405923" cy="7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602087" y="3592558"/>
            <a:ext cx="4054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ats de la matière atteints après un choc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5482"/>
              </p:ext>
            </p:extLst>
          </p:nvPr>
        </p:nvGraphicFramePr>
        <p:xfrm>
          <a:off x="178341" y="4239050"/>
          <a:ext cx="5219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4" imgW="3149600" imgH="482600" progId="Equation.DSMT4">
                  <p:embed/>
                </p:oleObj>
              </mc:Choice>
              <mc:Fallback>
                <p:oleObj name="Equation" r:id="rId4" imgW="3149600" imgH="482600" progId="Equation.DSMT4">
                  <p:embed/>
                  <p:pic>
                    <p:nvPicPr>
                      <p:cNvPr id="14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41" y="4239050"/>
                        <a:ext cx="52197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850626" y="5214257"/>
            <a:ext cx="24416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abatique dynamique </a:t>
            </a:r>
          </a:p>
          <a:p>
            <a:pPr algn="ctr"/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 </a:t>
            </a:r>
          </a:p>
          <a:p>
            <a:pPr algn="ctr"/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Hugoniot-Rankine</a:t>
            </a:r>
          </a:p>
          <a:p>
            <a:pPr algn="ctr"/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courbe (P,</a:t>
            </a:r>
            <a:r>
              <a:rPr lang="el-G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u (P,u) )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285275" y="5521965"/>
            <a:ext cx="34987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sibilité à 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équation d’état ;</a:t>
            </a:r>
          </a:p>
          <a:p>
            <a:pPr marL="1657350" lvl="3" indent="-285750">
              <a:buFont typeface="Arial" panose="020B0604020202020204" pitchFamily="34" charset="0"/>
              <a:buChar char="•"/>
            </a:pP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paramètres.</a:t>
            </a: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32991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8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132115" y="171568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hoc oblique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souffle externe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4453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19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132115" y="171568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hoc oblique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souffle interne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32204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432998" y="2972956"/>
            <a:ext cx="1326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28618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0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83543" y="2962323"/>
            <a:ext cx="170501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incendie</a:t>
            </a:r>
            <a:endParaRPr lang="fr-FR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0964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9309100" y="6337300"/>
            <a:ext cx="20447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1</a:t>
            </a:fld>
            <a:endParaRPr lang="fr-FR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499" y="1958189"/>
            <a:ext cx="4606361" cy="3792433"/>
          </a:xfrm>
          <a:prstGeom prst="rect">
            <a:avLst/>
          </a:prstGeom>
        </p:spPr>
      </p:pic>
      <p:sp>
        <p:nvSpPr>
          <p:cNvPr id="7" name="Sous-titre 2"/>
          <p:cNvSpPr txBox="1">
            <a:spLocks/>
          </p:cNvSpPr>
          <p:nvPr/>
        </p:nvSpPr>
        <p:spPr>
          <a:xfrm>
            <a:off x="1506116" y="231677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</a:t>
            </a:r>
            <a:r>
              <a:rPr lang="fr-FR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r>
              <a:rPr lang="fr-FR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incendie</a:t>
            </a:r>
            <a:endParaRPr lang="fr-FR" sz="1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3500" y="1958189"/>
            <a:ext cx="4839866" cy="3792433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699762" y="5849770"/>
            <a:ext cx="4630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érature lors d’un incendie  – code 3D FDS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241284" y="5838490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, CO</a:t>
            </a:r>
            <a:r>
              <a:rPr lang="fr-F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</a:t>
            </a:r>
            <a:r>
              <a:rPr lang="fr-F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– code 3D FDS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687776" y="1373414"/>
            <a:ext cx="61456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DS : pyrolyse, combustion, espèces chimiques, ventilation, …</a:t>
            </a:r>
          </a:p>
          <a:p>
            <a:pPr algn="ctr"/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ttps</a:t>
            </a:r>
            <a:r>
              <a:rPr lang="fr-F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</a:t>
            </a:r>
            <a:r>
              <a:rPr lang="fr-FR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ges.nist.gov/fds-smv/manuals.html)</a:t>
            </a:r>
            <a:endParaRPr lang="fr-FR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92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2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891831" y="2611449"/>
            <a:ext cx="4296369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Les résultats des simulations</a:t>
            </a:r>
          </a:p>
          <a:p>
            <a:pPr algn="ctr"/>
            <a:endParaRPr lang="fr-FR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interprétation </a:t>
            </a:r>
            <a:endParaRPr lang="fr-FR" sz="2800"/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1170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3</a:t>
            </a:fld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600" y="758825"/>
            <a:ext cx="5372100" cy="5962650"/>
          </a:xfrm>
          <a:prstGeom prst="rect">
            <a:avLst/>
          </a:prstGeom>
        </p:spPr>
      </p:pic>
      <p:sp>
        <p:nvSpPr>
          <p:cNvPr id="8" name="Sous-titre 2"/>
          <p:cNvSpPr txBox="1">
            <a:spLocks/>
          </p:cNvSpPr>
          <p:nvPr/>
        </p:nvSpPr>
        <p:spPr>
          <a:xfrm>
            <a:off x="1385777" y="166572"/>
            <a:ext cx="9144000" cy="4620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</a:t>
            </a:r>
            <a:r>
              <a:rPr lang="fr-FR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fr-FR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ctr">
              <a:buNone/>
            </a:pPr>
            <a:endParaRPr lang="fr-FR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42874" y="3098053"/>
            <a:ext cx="1486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prétation </a:t>
            </a:r>
            <a:endParaRPr lang="fr-FR"/>
          </a:p>
        </p:txBody>
      </p:sp>
      <p:sp>
        <p:nvSpPr>
          <p:cNvPr id="10" name="Flèche droite 9"/>
          <p:cNvSpPr/>
          <p:nvPr/>
        </p:nvSpPr>
        <p:spPr>
          <a:xfrm>
            <a:off x="2095500" y="3040403"/>
            <a:ext cx="1403523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12464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7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4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373055" y="2467972"/>
            <a:ext cx="51356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novation </a:t>
            </a:r>
            <a:r>
              <a:rPr lang="fr-FR" sz="14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e F. Pélestor)</a:t>
            </a:r>
          </a:p>
          <a:p>
            <a:pPr algn="ctr"/>
            <a:endParaRPr lang="fr-FR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 nouveau </a:t>
            </a:r>
            <a:r>
              <a:rPr lang="fr-FR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de </a:t>
            </a:r>
            <a:r>
              <a:rPr lang="fr-FR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pille</a:t>
            </a:r>
          </a:p>
          <a:p>
            <a:pPr algn="ctr"/>
            <a:endParaRPr lang="fr-FR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TORPILLE PENETRANTE</a:t>
            </a:r>
            <a:endParaRPr lang="fr-FR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97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5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215196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103120" y="1455161"/>
            <a:ext cx="787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étonation sous-marine « traditionnelle » =&gt; rendement faible</a:t>
            </a:r>
            <a:endParaRPr lang="fr-FR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58671" y="3738707"/>
            <a:ext cx="845192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idée repose sur la remarque que plus de la moitié de l’énergie de l’explosif ne participe pas </a:t>
            </a:r>
          </a:p>
          <a:p>
            <a:r>
              <a:rPr lang="fr-FR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 la destruction du navire 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fr-FR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lle qui est dirigée vers le fond et latéralement lorsque l’explosion se produit sous la coque 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lle qui est dirigée à l’opposée du bateau lorsque la détonation se produit sur le coté, etc … ;</a:t>
            </a:r>
          </a:p>
          <a:p>
            <a:endParaRPr lang="fr-FR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énergie qui participe à la formation de la brêche est dans un cône assez étroit : </a:t>
            </a:r>
            <a:r>
              <a:rPr lang="fr-FR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ône utile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énergie perdue est dans le complémentaire de ce cône, donc très importante …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327" y="2994212"/>
            <a:ext cx="3333333" cy="3057143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819647" y="6098110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e du flux d’énergie utile</a:t>
            </a:r>
            <a:endParaRPr lang="fr-FR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Connecteur droit avec flèche 12"/>
          <p:cNvCxnSpPr/>
          <p:nvPr/>
        </p:nvCxnSpPr>
        <p:spPr>
          <a:xfrm flipH="1" flipV="1">
            <a:off x="9770875" y="4546151"/>
            <a:ext cx="588119" cy="161629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1633361" y="2110729"/>
            <a:ext cx="8813310" cy="646331"/>
          </a:xfrm>
          <a:prstGeom prst="rect">
            <a:avLst/>
          </a:prstGeom>
          <a:noFill/>
          <a:ln w="25400">
            <a:solidFill>
              <a:schemeClr val="accent1">
                <a:alpha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fr-FR" b="1">
                <a:latin typeface="Times New Roman" panose="02020603050405020304" pitchFamily="18" charset="0"/>
                <a:cs typeface="Times New Roman" panose="02020603050405020304" pitchFamily="18" charset="0"/>
              </a:rPr>
              <a:t>La pénétration de la torpille dans le navire permet d’utiliser toute l’énergie de l’explosif</a:t>
            </a:r>
            <a:br>
              <a:rPr lang="fr-FR" b="1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ur </a:t>
            </a:r>
            <a:r>
              <a:rPr lang="fr-FR" b="1">
                <a:latin typeface="Times New Roman" panose="02020603050405020304" pitchFamily="18" charset="0"/>
                <a:cs typeface="Times New Roman" panose="02020603050405020304" pitchFamily="18" charset="0"/>
              </a:rPr>
              <a:t>la destruction du navire : c’est un nouveau concept.</a:t>
            </a: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9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6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753051" y="1570547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975707" y="2454936"/>
            <a:ext cx="787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étonation sous-marine « traditionnelle » =&gt; rendement faible</a:t>
            </a:r>
            <a:endParaRPr lang="fr-FR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989723" y="3043732"/>
            <a:ext cx="10100586" cy="31854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tion de l’onde choc sphérique mais &gt; ½ W</a:t>
            </a:r>
            <a:r>
              <a:rPr lang="fr-FR" sz="3200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osif</a:t>
            </a:r>
            <a:r>
              <a:rPr lang="fr-FR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rdu</a:t>
            </a:r>
          </a:p>
          <a:p>
            <a:r>
              <a:rPr lang="fr-FR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mise en mouvement de l’eau entre l’explosif et la coque.</a:t>
            </a:r>
          </a:p>
          <a:p>
            <a:endParaRPr lang="fr-FR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3200">
                <a:latin typeface="Times New Roman" panose="02020603050405020304" pitchFamily="18" charset="0"/>
                <a:cs typeface="Times New Roman" panose="02020603050405020304" pitchFamily="18" charset="0"/>
              </a:rPr>
              <a:t>les cloisons étanches évitent </a:t>
            </a:r>
            <a:r>
              <a:rPr lang="fr-FR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 bateau de couler</a:t>
            </a:r>
          </a:p>
          <a:p>
            <a:endParaRPr lang="fr-FR" sz="9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Symbol" panose="05050102010706020507" pitchFamily="18" charset="2"/>
              <a:buChar char="Þ"/>
            </a:pPr>
            <a:r>
              <a:rPr lang="fr-FR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brêche peut être colmatée ;</a:t>
            </a:r>
          </a:p>
          <a:p>
            <a:pPr marL="457200" indent="-457200">
              <a:buFont typeface="Symbol" panose="05050102010706020507" pitchFamily="18" charset="2"/>
              <a:buChar char="Þ"/>
            </a:pPr>
            <a:r>
              <a:rPr lang="fr-FR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équipage est peu touché.</a:t>
            </a:r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032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7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863455" y="1588670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Shkval-CRW_00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76" y="2718817"/>
            <a:ext cx="4857696" cy="324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01" t="27598" r="25384" b="22507"/>
          <a:stretch/>
        </p:blipFill>
        <p:spPr>
          <a:xfrm>
            <a:off x="7534000" y="2718817"/>
            <a:ext cx="4097168" cy="3249478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4939872" y="2511740"/>
            <a:ext cx="253306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ilisation </a:t>
            </a:r>
          </a:p>
          <a:p>
            <a:pPr algn="ctr"/>
            <a:r>
              <a:rPr lang="fr-FR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  <a:p>
            <a:pPr algn="ctr"/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incipe propulsif </a:t>
            </a:r>
          </a:p>
          <a:p>
            <a:pPr algn="ctr"/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la </a:t>
            </a:r>
          </a:p>
          <a:p>
            <a:pPr algn="ctr"/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</a:t>
            </a:r>
            <a:r>
              <a:rPr lang="fr-FR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kval</a:t>
            </a:r>
          </a:p>
          <a:p>
            <a:pPr algn="ctr"/>
            <a:r>
              <a:rPr lang="fr-FR" sz="24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</a:t>
            </a:r>
          </a:p>
          <a:p>
            <a:pPr algn="ctr"/>
            <a:r>
              <a:rPr lang="fr-FR" sz="24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nétrer</a:t>
            </a:r>
          </a:p>
          <a:p>
            <a:pPr algn="ctr"/>
            <a:r>
              <a:rPr lang="fr-FR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 le navire</a:t>
            </a:r>
          </a:p>
          <a:p>
            <a:pPr algn="ctr"/>
            <a:r>
              <a:rPr lang="fr-FR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rpille</a:t>
            </a:r>
            <a:r>
              <a:rPr lang="fr-FR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SR</a:t>
            </a:r>
            <a:r>
              <a:rPr lang="fr-FR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6970330" y="6143244"/>
            <a:ext cx="522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avitateur devient aussi le perforateur de la coque</a:t>
            </a:r>
            <a:endParaRPr lang="fr-FR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Connecteur droit avec flèche 9"/>
          <p:cNvCxnSpPr/>
          <p:nvPr/>
        </p:nvCxnSpPr>
        <p:spPr>
          <a:xfrm flipV="1">
            <a:off x="9856381" y="5454502"/>
            <a:ext cx="457200" cy="7868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863455" y="6421911"/>
            <a:ext cx="41148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28595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8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924702" y="1600466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32" y="3275842"/>
            <a:ext cx="3182636" cy="2363155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4439181" y="3516430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imulation numérique</a:t>
            </a:r>
            <a:endParaRPr lang="fr-FR" i="1"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350335" y="5662114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pt usuel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7936995" y="5639900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à pénétration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4947633" y="4936390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ison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Double flèche horizontale 13"/>
          <p:cNvSpPr/>
          <p:nvPr/>
        </p:nvSpPr>
        <p:spPr>
          <a:xfrm>
            <a:off x="3924703" y="4366003"/>
            <a:ext cx="3294804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716" y="3300209"/>
            <a:ext cx="3190476" cy="2361905"/>
          </a:xfrm>
          <a:prstGeom prst="rect">
            <a:avLst/>
          </a:prstGeom>
        </p:spPr>
      </p:pic>
      <p:sp>
        <p:nvSpPr>
          <p:cNvPr id="1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132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29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924702" y="1600466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871947" y="2523267"/>
            <a:ext cx="249940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imulation numérique</a:t>
            </a:r>
          </a:p>
          <a:p>
            <a:pPr algn="ctr"/>
            <a:r>
              <a:rPr lang="fr-FR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axi-symétrique</a:t>
            </a:r>
          </a:p>
          <a:p>
            <a:pPr algn="ctr"/>
            <a:r>
              <a:rPr lang="fr-FR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c</a:t>
            </a:r>
            <a:r>
              <a:rPr lang="fr-FR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ouplage fluide-structure</a:t>
            </a:r>
          </a:p>
          <a:p>
            <a:pPr algn="ctr"/>
            <a:r>
              <a:rPr lang="fr-FR" sz="1400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(</a:t>
            </a:r>
            <a:r>
              <a:rPr lang="fr-FR" sz="140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phère de 250 kg de </a:t>
            </a:r>
            <a:r>
              <a:rPr lang="fr-FR" sz="1400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TNT)</a:t>
            </a:r>
          </a:p>
          <a:p>
            <a:pPr algn="ctr"/>
            <a:endParaRPr lang="fr-FR" sz="1400" smtClean="0"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  <a:p>
            <a:pPr algn="ctr"/>
            <a:r>
              <a:rPr lang="fr-FR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t</a:t>
            </a:r>
            <a:r>
              <a:rPr lang="fr-FR" baseline="-25000" smtClean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0</a:t>
            </a:r>
            <a:endParaRPr lang="fr-FR" baseline="-25000"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350335" y="6113712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pt usuel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9021516" y="6010006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à pénétration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4948891" y="4876149"/>
            <a:ext cx="2294218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osif dans le bateau</a:t>
            </a:r>
          </a:p>
          <a:p>
            <a:pPr algn="ctr"/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explosif sous la 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que</a:t>
            </a:r>
          </a:p>
          <a:p>
            <a:pPr algn="ctr"/>
            <a:r>
              <a:rPr lang="fr-FR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que épaisse de 20 mm)</a:t>
            </a:r>
            <a:endParaRPr lang="fr-FR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Double flèche horizontale 13"/>
          <p:cNvSpPr/>
          <p:nvPr/>
        </p:nvSpPr>
        <p:spPr>
          <a:xfrm>
            <a:off x="4448598" y="4277574"/>
            <a:ext cx="3294804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07" y="2328229"/>
            <a:ext cx="4155299" cy="3748249"/>
          </a:xfrm>
          <a:prstGeom prst="rect">
            <a:avLst/>
          </a:prstGeom>
        </p:spPr>
      </p:pic>
      <p:cxnSp>
        <p:nvCxnSpPr>
          <p:cNvPr id="18" name="Connecteur droit avec flèche 17"/>
          <p:cNvCxnSpPr/>
          <p:nvPr/>
        </p:nvCxnSpPr>
        <p:spPr>
          <a:xfrm flipV="1">
            <a:off x="7243109" y="4519890"/>
            <a:ext cx="784472" cy="54120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flipH="1" flipV="1">
            <a:off x="4231758" y="4986670"/>
            <a:ext cx="717133" cy="6379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pic>
        <p:nvPicPr>
          <p:cNvPr id="21" name="Imag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0744" y="2327108"/>
            <a:ext cx="4055659" cy="3682897"/>
          </a:xfrm>
          <a:prstGeom prst="rect">
            <a:avLst/>
          </a:prstGeom>
        </p:spPr>
      </p:pic>
      <p:sp>
        <p:nvSpPr>
          <p:cNvPr id="1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56565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68016" y="315997"/>
            <a:ext cx="9144000" cy="1212558"/>
          </a:xfrm>
        </p:spPr>
        <p:txBody>
          <a:bodyPr>
            <a:normAutofit/>
          </a:bodyPr>
          <a:lstStyle/>
          <a:p>
            <a:r>
              <a:rPr lang="fr-FR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065" y="2616201"/>
            <a:ext cx="4532651" cy="29972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2522" y="1723460"/>
            <a:ext cx="5288530" cy="4017488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976811" y="5771516"/>
            <a:ext cx="3427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vire de guerre 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HMS SPARTAN</a:t>
            </a:r>
          </a:p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ueur de 117 m 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7062807" y="5935853"/>
            <a:ext cx="42089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 du bateau, </a:t>
            </a:r>
          </a:p>
          <a:p>
            <a:pPr algn="ctr"/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5th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Naval Engineering Conference &amp;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hibition)</a:t>
            </a:r>
            <a:endParaRPr lang="fr-FR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3</a:t>
            </a:fld>
            <a:endParaRPr lang="fr-FR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9106952" y="6417847"/>
            <a:ext cx="2324100" cy="426622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211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30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20324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924702" y="1405852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1224" y="6391218"/>
            <a:ext cx="4108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pt usuel – avant le choc sur la coque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730599" y="6378776"/>
            <a:ext cx="5081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à pénétration – rupture de la coque en cours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4140041" y="4996575"/>
            <a:ext cx="1391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aison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6775531"/>
              </p:ext>
            </p:extLst>
          </p:nvPr>
        </p:nvGraphicFramePr>
        <p:xfrm>
          <a:off x="2398935" y="2105102"/>
          <a:ext cx="6477000" cy="132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5640">
                  <a:extLst>
                    <a:ext uri="{9D8B030D-6E8A-4147-A177-3AD203B41FA5}">
                      <a16:colId xmlns:a16="http://schemas.microsoft.com/office/drawing/2014/main" val="2442571005"/>
                    </a:ext>
                  </a:extLst>
                </a:gridCol>
                <a:gridCol w="1818167">
                  <a:extLst>
                    <a:ext uri="{9D8B030D-6E8A-4147-A177-3AD203B41FA5}">
                      <a16:colId xmlns:a16="http://schemas.microsoft.com/office/drawing/2014/main" val="3124021436"/>
                    </a:ext>
                  </a:extLst>
                </a:gridCol>
                <a:gridCol w="1863193">
                  <a:extLst>
                    <a:ext uri="{9D8B030D-6E8A-4147-A177-3AD203B41FA5}">
                      <a16:colId xmlns:a16="http://schemas.microsoft.com/office/drawing/2014/main" val="6303674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mtClean="0"/>
                        <a:t>E_eau1/E_TNT</a:t>
                      </a:r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mtClean="0"/>
                        <a:t>E_eau2/E_T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5560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cept</a:t>
                      </a:r>
                      <a:r>
                        <a:rPr lang="fr-FR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suel</a:t>
                      </a:r>
                      <a:endParaRPr lang="fr-FR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mtClean="0"/>
                        <a:t>0,5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i="1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à 3,91 ms)</a:t>
                      </a:r>
                      <a:endParaRPr lang="fr-FR" sz="140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mtClean="0"/>
                        <a:t>0,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i="1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à 3,91 ms)</a:t>
                      </a:r>
                      <a:endParaRPr lang="fr-FR" sz="1400" i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19016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rpille pénétrante ( à 2 m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mtClean="0"/>
                        <a:t>0,0218</a:t>
                      </a:r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mtClean="0"/>
                        <a:t>0</a:t>
                      </a:r>
                      <a:endParaRPr lang="fr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2897119"/>
                  </a:ext>
                </a:extLst>
              </a:tr>
            </a:tbl>
          </a:graphicData>
        </a:graphic>
      </p:graphicFrame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651" y="4343157"/>
            <a:ext cx="5700231" cy="2009572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91" y="3687574"/>
            <a:ext cx="2939846" cy="2641339"/>
          </a:xfrm>
          <a:prstGeom prst="rect">
            <a:avLst/>
          </a:prstGeom>
        </p:spPr>
      </p:pic>
      <p:sp>
        <p:nvSpPr>
          <p:cNvPr id="12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924702" y="6500259"/>
            <a:ext cx="2975344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93686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31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20324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924702" y="1405852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946952" y="6400097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pt usuel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9333104" y="6215431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à pénétration</a:t>
            </a:r>
            <a:endParaRPr lang="fr-FR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4578181" y="4409436"/>
            <a:ext cx="24513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paraison</a:t>
            </a:r>
          </a:p>
          <a:p>
            <a:pPr algn="ctr"/>
            <a:r>
              <a:rPr lang="fr-FR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i à titre indicatif </a:t>
            </a:r>
            <a:endParaRPr lang="fr-FR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09840"/>
              </p:ext>
            </p:extLst>
          </p:nvPr>
        </p:nvGraphicFramePr>
        <p:xfrm>
          <a:off x="2226092" y="2001573"/>
          <a:ext cx="8206031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30226">
                  <a:extLst>
                    <a:ext uri="{9D8B030D-6E8A-4147-A177-3AD203B41FA5}">
                      <a16:colId xmlns:a16="http://schemas.microsoft.com/office/drawing/2014/main" val="2442571005"/>
                    </a:ext>
                  </a:extLst>
                </a:gridCol>
                <a:gridCol w="3575805">
                  <a:extLst>
                    <a:ext uri="{9D8B030D-6E8A-4147-A177-3AD203B41FA5}">
                      <a16:colId xmlns:a16="http://schemas.microsoft.com/office/drawing/2014/main" val="2498463354"/>
                    </a:ext>
                  </a:extLst>
                </a:gridCol>
              </a:tblGrid>
              <a:tr h="348551">
                <a:tc>
                  <a:txBody>
                    <a:bodyPr/>
                    <a:lstStyle/>
                    <a:p>
                      <a:pPr algn="ctr"/>
                      <a:r>
                        <a:rPr lang="fr-FR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cept</a:t>
                      </a:r>
                      <a:endPara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amètre brêche (m)</a:t>
                      </a:r>
                      <a:endPara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55606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uel</a:t>
                      </a:r>
                      <a:r>
                        <a:rPr lang="fr-FR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,19 ms après choc)</a:t>
                      </a:r>
                      <a:endParaRPr lang="fr-FR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endParaRPr lang="fr-FR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19016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rpille pénétrante</a:t>
                      </a:r>
                      <a:r>
                        <a:rPr lang="fr-FR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 ms après détonati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78</a:t>
                      </a:r>
                      <a:endParaRPr lang="fr-FR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2897119"/>
                  </a:ext>
                </a:extLst>
              </a:tr>
            </a:tbl>
          </a:graphicData>
        </a:graphic>
      </p:graphicFrame>
      <p:pic>
        <p:nvPicPr>
          <p:cNvPr id="9" name="Imag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79" y="3237663"/>
            <a:ext cx="2682518" cy="3153555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0422" y="3298401"/>
            <a:ext cx="2815392" cy="291703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924702" y="3651050"/>
            <a:ext cx="3758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b="1">
                <a:latin typeface="Times New Roman" panose="02020603050405020304" pitchFamily="18" charset="0"/>
                <a:cs typeface="Times New Roman" panose="02020603050405020304" pitchFamily="18" charset="0"/>
              </a:rPr>
              <a:t>ATTENTION : </a:t>
            </a:r>
            <a:r>
              <a:rPr lang="fr-FR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s non terminés</a:t>
            </a:r>
          </a:p>
        </p:txBody>
      </p:sp>
      <p:sp>
        <p:nvSpPr>
          <p:cNvPr id="1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452361" y="6413017"/>
            <a:ext cx="3102935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79178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886295" y="6492875"/>
            <a:ext cx="2635102" cy="365125"/>
          </a:xfrm>
        </p:spPr>
        <p:txBody>
          <a:bodyPr/>
          <a:lstStyle/>
          <a:p>
            <a:r>
              <a:rPr lang="fr-FR" smtClean="0"/>
              <a:t>Non Protégé -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32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525220" y="2126714"/>
            <a:ext cx="1153649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uveau concept de torpille pénétrante</a:t>
            </a:r>
          </a:p>
          <a:p>
            <a:endParaRPr lang="fr-FR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énergie de l’explosif est quasi-intégralement circonscrite au bateau : rendement important (choc, incendie, souffle …)</a:t>
            </a:r>
          </a:p>
          <a:p>
            <a:endParaRPr lang="fr-FR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’explosif aura un effet accru s’il est générateur d’éclats, par exemple avec des barreaux continus ou discontinus,</a:t>
            </a:r>
          </a:p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fin de favoriser la propagation de l’eau de mer dans le bateau et d’augmenter le diamètre de la brêche initale ;</a:t>
            </a:r>
          </a:p>
          <a:p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fr-FR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es éclats, l’incendie, les gaz contribueront à tuer ou blesser les membres de l’équipage empêchant le colmatage de la brêche)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006"/>
          <a:stretch/>
        </p:blipFill>
        <p:spPr>
          <a:xfrm>
            <a:off x="611901" y="4634382"/>
            <a:ext cx="2794812" cy="1721968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605" y="4227594"/>
            <a:ext cx="3147833" cy="2447843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3793643" y="4657030"/>
            <a:ext cx="36551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e « </a:t>
            </a:r>
            <a:r>
              <a:rPr lang="fr-FR" sz="16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-rod-warhead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» spéciale</a:t>
            </a:r>
          </a:p>
          <a:p>
            <a:r>
              <a:rPr lang="fr-FR" sz="16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rait être envisagée pour découper  </a:t>
            </a:r>
          </a:p>
          <a:p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navire :</a:t>
            </a:r>
          </a:p>
          <a:p>
            <a:endParaRPr lang="fr-FR" sz="16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fr-FR" sz="160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 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ériques.</a:t>
            </a:r>
          </a:p>
        </p:txBody>
      </p:sp>
      <p:sp>
        <p:nvSpPr>
          <p:cNvPr id="10" name="Sous-titre 2"/>
          <p:cNvSpPr txBox="1">
            <a:spLocks/>
          </p:cNvSpPr>
          <p:nvPr/>
        </p:nvSpPr>
        <p:spPr>
          <a:xfrm>
            <a:off x="1468016" y="20324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924702" y="1405852"/>
            <a:ext cx="4685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6560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33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20324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933235" y="2433292"/>
            <a:ext cx="10562507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le est constituée de 3 parties chacune ayant déjà été réalisées industriellement, d’où sa faisabilité accrue :</a:t>
            </a:r>
          </a:p>
          <a:p>
            <a:endParaRPr lang="fr-FR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fr-FR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propulseur</a:t>
            </a: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ar exemple le moteur électrique de la torpille </a:t>
            </a:r>
            <a:r>
              <a:rPr lang="fr-FR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21</a:t>
            </a: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;</a:t>
            </a:r>
          </a:p>
          <a:p>
            <a:pPr marL="342900" indent="-342900">
              <a:buFont typeface="+mj-lt"/>
              <a:buAutoNum type="arabicPeriod"/>
            </a:pPr>
            <a:r>
              <a:rPr lang="fr-FR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torpille pénétrante</a:t>
            </a: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bjet de cette invention, peut être du type « mini » </a:t>
            </a:r>
            <a:r>
              <a:rPr lang="fr-FR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kval</a:t>
            </a:r>
          </a:p>
          <a:p>
            <a:r>
              <a:rPr lang="fr-FR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ou tout autre engin à réaction permettant d’atteindre la vitesse de ≈ 300 m/s en quelques secondes</a:t>
            </a:r>
          </a:p>
          <a:p>
            <a:r>
              <a:rPr lang="fr-FR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 Le sonar</a:t>
            </a: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ar exemple celui de la torpille </a:t>
            </a:r>
            <a:r>
              <a:rPr lang="fr-FR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21</a:t>
            </a: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46425" y="4879022"/>
            <a:ext cx="998145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e fois la « torpille porteur » arrivée à ≈ 2 km de sa cible, le propulseur et le sonar se sépare </a:t>
            </a:r>
          </a:p>
          <a:p>
            <a:r>
              <a:rPr lang="fr-FR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la torpille pénétrante, comme dans une fusée à étages </a:t>
            </a:r>
            <a:r>
              <a:rPr lang="fr-FR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ils peuvent être récupérés</a:t>
            </a:r>
            <a:r>
              <a:rPr lang="fr-FR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fr-FR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 cap donné par le sonar avant la séparation permet aux gyroscopes de la torpille pénétrante, à réaction,</a:t>
            </a:r>
          </a:p>
          <a:p>
            <a:r>
              <a:rPr lang="fr-FR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atteindre le bateau cible avant qu’il fasse une manœuvre d’évitement, vu son inertie …</a:t>
            </a:r>
            <a:endParaRPr lang="fr-FR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2448327" y="1599660"/>
            <a:ext cx="7183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ise en oeuvre du concept de torpille pénétrante</a:t>
            </a:r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4359348" y="6486443"/>
            <a:ext cx="3145465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1704" y="4094480"/>
            <a:ext cx="2431762" cy="1690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2219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34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20324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448327" y="1599660"/>
            <a:ext cx="7183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ise en oeuvre du concept de torpille pénétrante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2317924" y="2488379"/>
            <a:ext cx="723011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avitateur peut être de forme diverse, par exemple coniqu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ur éviter les ricochets sa forme doit être étudiée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 crocs anti-ricochets – type mer-mer 40 peuvent être rajoutés 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délai d’amorçage de l’explosif doit permettre un compromis </a:t>
            </a:r>
          </a:p>
          <a:p>
            <a:r>
              <a:rPr lang="fr-FR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entre la production d’une brêche et la destruction interne.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317924" y="4573746"/>
            <a:ext cx="82381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Þ"/>
            </a:pP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mbreuses simulations de la physique des phénomènes extrêment variés :</a:t>
            </a:r>
          </a:p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élasto-plasticité, rupture, structure, balistique intérieure, thermodynamique,</a:t>
            </a:r>
          </a:p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hydrodynamique, propulsion à réaction …</a:t>
            </a:r>
          </a:p>
          <a:p>
            <a:endParaRPr lang="fr-FR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nombreuses 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 </a:t>
            </a:r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d’un modèle de 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lnérabilité globale de navire pour jauger </a:t>
            </a:r>
          </a:p>
          <a:p>
            <a:r>
              <a:rPr lang="fr-FR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de l’efficacité de ce nouveau concept au regard de celui des torpilles classiques.</a:t>
            </a:r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5209952" y="6447876"/>
            <a:ext cx="2954079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598752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7953153" y="6370593"/>
            <a:ext cx="2994247" cy="365125"/>
          </a:xfrm>
        </p:spPr>
        <p:txBody>
          <a:bodyPr/>
          <a:lstStyle/>
          <a:p>
            <a:r>
              <a:rPr lang="fr-FR" smtClean="0"/>
              <a:t>Non Protégé -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6871208" y="5824722"/>
            <a:ext cx="3400647" cy="365125"/>
          </a:xfrm>
        </p:spPr>
        <p:txBody>
          <a:bodyPr/>
          <a:lstStyle/>
          <a:p>
            <a:fld id="{F048081C-EB35-43B7-804F-DD335AC44843}" type="slidenum">
              <a:rPr lang="fr-FR" smtClean="0"/>
              <a:t>35</a:t>
            </a:fld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2042132" y="3000192"/>
            <a:ext cx="78790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mbreux échanges techniques entre collègues de différentes spécialités</a:t>
            </a:r>
          </a:p>
          <a:p>
            <a:pPr marL="342900" indent="-342900">
              <a:buFont typeface="+mj-lt"/>
              <a:buAutoNum type="arabicPeriod"/>
            </a:pP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iance réciproque</a:t>
            </a:r>
          </a:p>
          <a:p>
            <a:pPr marL="342900" indent="-342900">
              <a:buFont typeface="+mj-lt"/>
              <a:buAutoNum type="arabicPeriod"/>
            </a:pP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verture d’esprit</a:t>
            </a:r>
          </a:p>
          <a:p>
            <a:pPr marL="342900" indent="-342900">
              <a:buFont typeface="+mj-lt"/>
              <a:buAutoNum type="arabicPeriod"/>
            </a:pP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pération nationale &amp; internationale → présence, active ou non, en congrès</a:t>
            </a:r>
          </a:p>
          <a:p>
            <a:pPr marL="342900" indent="-342900">
              <a:buFont typeface="+mj-lt"/>
              <a:buAutoNum type="arabicPeriod"/>
            </a:pPr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ovations techniques et scientifiques multi-domaine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189526" y="286862"/>
            <a:ext cx="6135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nouveau concept de torpille</a:t>
            </a:r>
            <a:endParaRPr lang="fr-FR" sz="3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325226" y="1953752"/>
            <a:ext cx="9092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développement de ce nouveau type de torpille nécessite :</a:t>
            </a:r>
            <a:endParaRPr lang="fr-FR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50474" y="4989518"/>
            <a:ext cx="116131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rques pour un éventuel développement à la DGA</a:t>
            </a:r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endParaRPr lang="fr-FR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hef de mon groupe et le chef de mon département ne correspondent pas du tout à ce challenge technico-scientifique </a:t>
            </a:r>
          </a:p>
          <a:p>
            <a:r>
              <a:rPr lang="fr-F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 leur malveillance à mon égard.</a:t>
            </a:r>
            <a:endParaRPr lang="fr-FR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936881" y="1113939"/>
            <a:ext cx="4089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 de l’innovation</a:t>
            </a:r>
            <a:endParaRPr lang="fr-FR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56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7953153" y="6370593"/>
            <a:ext cx="2994247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7953153" y="6356350"/>
            <a:ext cx="3400647" cy="365125"/>
          </a:xfrm>
        </p:spPr>
        <p:txBody>
          <a:bodyPr/>
          <a:lstStyle/>
          <a:p>
            <a:fld id="{F048081C-EB35-43B7-804F-DD335AC44843}" type="slidenum">
              <a:rPr lang="fr-FR" smtClean="0"/>
              <a:t>36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518816" y="23161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0" y="2369892"/>
            <a:ext cx="365997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tudes bibliographiques : priorité</a:t>
            </a:r>
          </a:p>
          <a:p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act engineering;</a:t>
            </a:r>
          </a:p>
          <a:p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llants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xplosives,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yrotechnics</a:t>
            </a:r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ensed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ter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798716" y="2367996"/>
            <a:ext cx="58172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ent Interpréter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simulations, probabilistes ou non ?</a:t>
            </a:r>
          </a:p>
          <a:p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équences ?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233958" y="4441421"/>
            <a:ext cx="78790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mbreux échanges techniques entre collègues de différentes spécialités</a:t>
            </a:r>
          </a:p>
          <a:p>
            <a:pPr marL="342900" indent="-342900">
              <a:buFont typeface="+mj-lt"/>
              <a:buAutoNum type="arabicPeriod"/>
            </a:pP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iance réciproque</a:t>
            </a:r>
          </a:p>
          <a:p>
            <a:pPr marL="342900" indent="-342900">
              <a:buFont typeface="+mj-lt"/>
              <a:buAutoNum type="arabicPeriod"/>
            </a:pP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verture d’esprit</a:t>
            </a:r>
          </a:p>
          <a:p>
            <a:pPr marL="342900" indent="-342900">
              <a:buFont typeface="+mj-lt"/>
              <a:buAutoNum type="arabicPeriod"/>
            </a:pP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pération nationale &amp; internationale → présence, active ou non, en congrès</a:t>
            </a:r>
          </a:p>
          <a:p>
            <a:pPr marL="342900" indent="-342900">
              <a:buFont typeface="+mj-lt"/>
              <a:buAutoNum type="arabicPeriod"/>
            </a:pPr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ovations techniques et scientifiques multi-domaines</a:t>
            </a:r>
          </a:p>
        </p:txBody>
      </p:sp>
    </p:spTree>
    <p:extLst>
      <p:ext uri="{BB962C8B-B14F-4D97-AF65-F5344CB8AC3E}">
        <p14:creationId xmlns:p14="http://schemas.microsoft.com/office/powerpoint/2010/main" val="404108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518816" y="23161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0" y="1710628"/>
            <a:ext cx="4738687" cy="387855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818512" y="5717142"/>
            <a:ext cx="378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vire civil 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anker Aframax</a:t>
            </a:r>
          </a:p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ueur de 251 m, largeur de 44 m, tirant d’eau de 12 m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3399" y="1619495"/>
            <a:ext cx="4800600" cy="4181475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>
          <a:xfrm>
            <a:off x="7327682" y="5855642"/>
            <a:ext cx="39120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ints d’impact des menaces </a:t>
            </a:r>
          </a:p>
          <a:p>
            <a:pPr algn="ctr"/>
            <a:r>
              <a:rPr lang="fr-F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ur étude probabiliste de vulnérabilité</a:t>
            </a:r>
            <a:endParaRPr lang="fr-F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500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5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83543" y="2962323"/>
            <a:ext cx="202491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Les menaces</a:t>
            </a: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21588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518815" y="257355"/>
            <a:ext cx="9144000" cy="9240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</a:p>
          <a:p>
            <a:pPr marL="0" indent="0" algn="ctr">
              <a:buNone/>
            </a:pPr>
            <a:r>
              <a:rPr lang="fr-FR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 menaces</a:t>
            </a:r>
            <a:endParaRPr lang="fr-FR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342306" y="5384642"/>
            <a:ext cx="549701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 55 kg d’explosif (</a:t>
            </a:r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ssile subsonique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er rouge en 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0 kg d’explosif (petite embarcation – ligne de flottais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 10 </a:t>
            </a:r>
            <a:r>
              <a:rPr lang="fr-FR" sz="1600">
                <a:latin typeface="Times New Roman" panose="02020603050405020304" pitchFamily="18" charset="0"/>
                <a:cs typeface="Times New Roman" panose="02020603050405020304" pitchFamily="18" charset="0"/>
              </a:rPr>
              <a:t>kg </a:t>
            </a: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-Tank-Guided-Weap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≈ 1000 kg mines</a:t>
            </a:r>
            <a:endParaRPr lang="fr-FR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98970" y="2330341"/>
            <a:ext cx="2127690" cy="2916143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9709" y="2382765"/>
            <a:ext cx="5144272" cy="2861195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3989709" y="2419305"/>
            <a:ext cx="37970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fuel-air </a:t>
            </a:r>
            <a:r>
              <a:rPr lang="en-US" sz="1200" dirty="0">
                <a:solidFill>
                  <a:schemeClr val="bg1"/>
                </a:solidFill>
              </a:rPr>
              <a:t>explosive bomb (227 kg BLU-95 or 907 kg BLU-96</a:t>
            </a:r>
            <a:r>
              <a:rPr lang="en-US" dirty="0" smtClean="0"/>
              <a:t>)</a:t>
            </a:r>
          </a:p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S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Nulty</a:t>
            </a:r>
            <a:endParaRPr lang="fr-FR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872207" y="1659541"/>
            <a:ext cx="10437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ssique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rmobarique, Fuel-Air,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éaire, Charges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uses, Charges Génératrice de Noyaux,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790" y="2487395"/>
            <a:ext cx="3130759" cy="2756565"/>
          </a:xfrm>
          <a:prstGeom prst="rect">
            <a:avLst/>
          </a:prstGeom>
        </p:spPr>
      </p:pic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8940799" y="6407040"/>
            <a:ext cx="1735845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375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7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83543" y="2962323"/>
            <a:ext cx="228620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>
                <a:latin typeface="Times New Roman" panose="02020603050405020304" pitchFamily="18" charset="0"/>
                <a:cs typeface="Times New Roman" panose="02020603050405020304" pitchFamily="18" charset="0"/>
              </a:rPr>
              <a:t>Les </a:t>
            </a:r>
            <a:r>
              <a:rPr lang="fr-F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gressions</a:t>
            </a:r>
            <a:endParaRPr lang="fr-FR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32476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3286"/>
                    </a14:imgEffect>
                    <a14:imgEffect>
                      <a14:saturation sat="191000"/>
                    </a14:imgEffect>
                    <a14:imgEffect>
                      <a14:brightnessContrast bright="51000" contrast="-5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61171" y="2896252"/>
            <a:ext cx="3157923" cy="2306731"/>
          </a:xfrm>
          <a:prstGeom prst="rect">
            <a:avLst/>
          </a:prstGeom>
          <a:effectLst>
            <a:glow rad="25400">
              <a:schemeClr val="accent1"/>
            </a:glow>
          </a:effectLst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9023091" y="6356349"/>
            <a:ext cx="2330709" cy="365125"/>
          </a:xfrm>
        </p:spPr>
        <p:txBody>
          <a:bodyPr/>
          <a:lstStyle/>
          <a:p>
            <a:r>
              <a:rPr lang="fr-FR" smtClean="0"/>
              <a:t>Non Protégé - C Montfort &amp;  F Pélestor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8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518816" y="231612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038600" y="1699657"/>
            <a:ext cx="383630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agressions :</a:t>
            </a:r>
          </a:p>
          <a:p>
            <a:endParaRPr lang="fr-F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clat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ffle externe &amp; inter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 (tenue des soutes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ique prompt &amp; retardé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cs &amp; vib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miq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étalité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corps (ouïe, vue, mobilité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mental (psychologie …)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238337" y="3880315"/>
            <a:ext cx="256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GUERRE  =&gt; 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864214" y="5844312"/>
            <a:ext cx="96658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r>
              <a:rPr lang="fr-F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 </a:t>
            </a:r>
            <a:r>
              <a:rPr lang="fr-FR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age</a:t>
            </a:r>
            <a:r>
              <a:rPr lang="fr-FR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 effets est très important</a:t>
            </a:r>
            <a:endParaRPr lang="fr-FR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9195107" y="2964704"/>
            <a:ext cx="146770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UE </a:t>
            </a:r>
          </a:p>
          <a:p>
            <a:pPr algn="ctr"/>
            <a:endParaRPr lang="fr-FR" sz="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sz="8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 </a:t>
            </a:r>
          </a:p>
          <a:p>
            <a:pPr algn="ctr"/>
            <a:endParaRPr lang="fr-FR" sz="10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sz="1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sz="9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sz="9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fr-FR" sz="9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AT</a:t>
            </a:r>
            <a:endParaRPr lang="fr-FR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colade ouvrante 7"/>
          <p:cNvSpPr/>
          <p:nvPr/>
        </p:nvSpPr>
        <p:spPr>
          <a:xfrm>
            <a:off x="3025214" y="2761674"/>
            <a:ext cx="1092885" cy="2698948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0857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Non Protégé - C Montfort &amp;  F Pélestor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48081C-EB35-43B7-804F-DD335AC44843}" type="slidenum">
              <a:rPr lang="fr-FR" smtClean="0"/>
              <a:t>9</a:t>
            </a:fld>
            <a:endParaRPr lang="fr-FR"/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1468016" y="315997"/>
            <a:ext cx="9144000" cy="12125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fr-FR" sz="4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élisation Globale de la Vulnérabilité des Bâtiments de Surface</a:t>
            </a:r>
            <a:endParaRPr lang="fr-FR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083543" y="2962323"/>
            <a:ext cx="1606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s éclats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506947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7</TotalTime>
  <Words>1907</Words>
  <Application>Microsoft Office PowerPoint</Application>
  <PresentationFormat>Grand écran</PresentationFormat>
  <Paragraphs>382</Paragraphs>
  <Slides>36</Slides>
  <Notes>0</Notes>
  <HiddenSlides>0</HiddenSlides>
  <MMClips>1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6</vt:i4>
      </vt:variant>
    </vt:vector>
  </HeadingPairs>
  <TitlesOfParts>
    <vt:vector size="44" baseType="lpstr">
      <vt:lpstr>Arial Unicode MS</vt:lpstr>
      <vt:lpstr>Arial</vt:lpstr>
      <vt:lpstr>Calibri</vt:lpstr>
      <vt:lpstr>Calibri Light</vt:lpstr>
      <vt:lpstr>Symbol</vt:lpstr>
      <vt:lpstr>Times New Roman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Ministère des Armé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PELESTOR Fabrice AGENT CONT CATE 1</dc:creator>
  <cp:lastModifiedBy>kptn</cp:lastModifiedBy>
  <cp:revision>240</cp:revision>
  <dcterms:created xsi:type="dcterms:W3CDTF">2023-11-15T16:42:04Z</dcterms:created>
  <dcterms:modified xsi:type="dcterms:W3CDTF">2024-01-02T19:04:20Z</dcterms:modified>
</cp:coreProperties>
</file>